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DEB608" w14:textId="77777777" w:rsidR="0075386A" w:rsidRPr="006C1576" w:rsidRDefault="0075386A" w:rsidP="0075386A">
      <w:pPr>
        <w:rPr>
          <w:rFonts w:ascii="Times New Roman" w:hAnsi="Times New Roman" w:cs="Times New Roman" w:hint="eastAsia"/>
          <w:b/>
          <w:sz w:val="24"/>
        </w:rPr>
      </w:pPr>
    </w:p>
    <w:p w14:paraId="3BFA168D" w14:textId="77777777" w:rsidR="0075386A" w:rsidRPr="006C1576" w:rsidRDefault="0075386A" w:rsidP="0075386A">
      <w:pPr>
        <w:ind w:firstLineChars="100" w:firstLine="321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 w14:paraId="044005E1" w14:textId="77777777" w:rsidR="0075386A" w:rsidRPr="006C1576" w:rsidRDefault="0075386A" w:rsidP="0075386A">
      <w:pPr>
        <w:jc w:val="center"/>
        <w:rPr>
          <w:rFonts w:ascii="Times New Roman" w:hAnsi="Times New Roman" w:cs="Times New Roman"/>
          <w:b/>
          <w:sz w:val="40"/>
        </w:rPr>
      </w:pPr>
      <w:r w:rsidRPr="006C1576">
        <w:rPr>
          <w:rFonts w:ascii="Times New Roman" w:hAnsi="Times New Roman" w:cs="Times New Roman"/>
          <w:b/>
          <w:sz w:val="40"/>
        </w:rPr>
        <w:t>实验十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eastAsia="黑体" w:hAnsi="Times New Roman" w:cs="Times New Roman"/>
          <w:i/>
          <w:sz w:val="40"/>
        </w:rPr>
        <w:t>RLC</w:t>
      </w:r>
      <w:r w:rsidRPr="006C1576">
        <w:rPr>
          <w:rFonts w:ascii="Times New Roman" w:eastAsia="黑体" w:hAnsi="Times New Roman" w:cs="Times New Roman"/>
          <w:sz w:val="40"/>
        </w:rPr>
        <w:t>谐振电路的实验研究</w:t>
      </w:r>
    </w:p>
    <w:p w14:paraId="272E365F" w14:textId="77777777" w:rsidR="0075386A" w:rsidRPr="006C1576" w:rsidRDefault="0075386A" w:rsidP="0075386A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 xml:space="preserve"> </w:t>
      </w:r>
    </w:p>
    <w:p w14:paraId="32E8A5BE" w14:textId="77777777" w:rsidR="0075386A" w:rsidRPr="006C1576" w:rsidRDefault="0075386A" w:rsidP="0075386A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自习与思考</w:t>
      </w:r>
    </w:p>
    <w:p w14:paraId="222B2B96" w14:textId="77777777" w:rsidR="0075386A" w:rsidRPr="006C1576" w:rsidRDefault="0075386A" w:rsidP="0075386A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 xml:space="preserve"> </w:t>
      </w:r>
      <w:r w:rsidRPr="006C1576">
        <w:rPr>
          <w:rFonts w:ascii="Times New Roman" w:eastAsia="华文楷体" w:hAnsi="Times New Roman" w:cs="Times New Roman"/>
          <w:i/>
          <w:szCs w:val="21"/>
        </w:rPr>
        <w:t>RLC</w:t>
      </w:r>
      <w:r w:rsidRPr="006C1576">
        <w:rPr>
          <w:rFonts w:ascii="Times New Roman" w:eastAsia="华文楷体" w:hAnsi="Times New Roman" w:cs="Times New Roman"/>
          <w:szCs w:val="21"/>
        </w:rPr>
        <w:t>串联谐振电路的谐振频率由哪些元件参数决定？电阻</w:t>
      </w:r>
      <w:r w:rsidRPr="006C1576">
        <w:rPr>
          <w:rFonts w:ascii="Times New Roman" w:eastAsia="华文楷体" w:hAnsi="Times New Roman" w:cs="Times New Roman"/>
          <w:i/>
          <w:szCs w:val="21"/>
        </w:rPr>
        <w:t>R</w:t>
      </w:r>
      <w:r w:rsidRPr="006C1576">
        <w:rPr>
          <w:rFonts w:ascii="Times New Roman" w:eastAsia="华文楷体" w:hAnsi="Times New Roman" w:cs="Times New Roman"/>
          <w:szCs w:val="21"/>
        </w:rPr>
        <w:t>的数值是否影响谐振频率？完成实验电路谐振频率的理论值计算。</w:t>
      </w:r>
    </w:p>
    <w:p w14:paraId="7CABF9D1" w14:textId="796636A2" w:rsidR="0075386A" w:rsidRPr="006C1576" w:rsidRDefault="00EC3B8B" w:rsidP="0075386A">
      <w:pPr>
        <w:suppressAutoHyphens/>
        <w:snapToGrid w:val="0"/>
        <w:ind w:left="538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由电容值与电感值决定。</w:t>
      </w:r>
      <w:r w:rsidR="00A60A0F">
        <w:rPr>
          <w:rFonts w:ascii="Times New Roman" w:eastAsia="华文楷体" w:hAnsi="Times New Roman" w:cs="Times New Roman" w:hint="eastAsia"/>
          <w:szCs w:val="21"/>
        </w:rPr>
        <w:t>R</w:t>
      </w:r>
      <w:r w:rsidR="00A60A0F">
        <w:rPr>
          <w:rFonts w:ascii="Times New Roman" w:eastAsia="华文楷体" w:hAnsi="Times New Roman" w:cs="Times New Roman" w:hint="eastAsia"/>
          <w:szCs w:val="21"/>
        </w:rPr>
        <w:t>的数值不影响</w:t>
      </w:r>
      <w:r w:rsidR="00A60A0F" w:rsidRPr="006C1576">
        <w:rPr>
          <w:rFonts w:ascii="Times New Roman" w:eastAsia="华文楷体" w:hAnsi="Times New Roman" w:cs="Times New Roman"/>
          <w:szCs w:val="21"/>
        </w:rPr>
        <w:t>谐振频率</w:t>
      </w:r>
      <w:r w:rsidR="00A60A0F">
        <w:rPr>
          <w:rFonts w:ascii="Times New Roman" w:eastAsia="华文楷体" w:hAnsi="Times New Roman" w:cs="Times New Roman" w:hint="eastAsia"/>
          <w:szCs w:val="21"/>
        </w:rPr>
        <w:t>。</w:t>
      </w:r>
    </w:p>
    <w:p w14:paraId="6C9BB54B" w14:textId="77777777" w:rsidR="0075386A" w:rsidRPr="006C1576" w:rsidRDefault="0075386A" w:rsidP="0075386A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判断电路处于谐振状态有哪些方法？</w:t>
      </w:r>
    </w:p>
    <w:p w14:paraId="2C86ED84" w14:textId="77777777" w:rsidR="0075386A" w:rsidRPr="006C1576" w:rsidRDefault="0075386A" w:rsidP="0075386A">
      <w:pPr>
        <w:suppressAutoHyphens/>
        <w:snapToGrid w:val="0"/>
        <w:rPr>
          <w:rFonts w:ascii="Times New Roman" w:eastAsia="华文楷体" w:hAnsi="Times New Roman" w:cs="Times New Roman"/>
          <w:szCs w:val="21"/>
        </w:rPr>
      </w:pPr>
    </w:p>
    <w:p w14:paraId="4F52B0C0" w14:textId="77777777" w:rsidR="0075386A" w:rsidRPr="006C1576" w:rsidRDefault="0075386A" w:rsidP="0075386A">
      <w:pPr>
        <w:suppressAutoHyphens/>
        <w:snapToGrid w:val="0"/>
        <w:rPr>
          <w:rFonts w:ascii="Times New Roman" w:eastAsia="华文楷体" w:hAnsi="Times New Roman" w:cs="Times New Roman"/>
          <w:szCs w:val="21"/>
        </w:rPr>
      </w:pPr>
    </w:p>
    <w:p w14:paraId="3253A0C0" w14:textId="77777777" w:rsidR="0075386A" w:rsidRPr="006C1576" w:rsidRDefault="0075386A" w:rsidP="0075386A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发生串联谐振时，电感电压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i/>
          <w:vertAlign w:val="subscript"/>
        </w:rPr>
        <w:t>L</w:t>
      </w:r>
      <w:r w:rsidRPr="006C1576">
        <w:rPr>
          <w:rFonts w:ascii="Times New Roman" w:eastAsia="华文楷体" w:hAnsi="Times New Roman" w:cs="Times New Roman"/>
          <w:szCs w:val="21"/>
        </w:rPr>
        <w:t>与电容电压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i/>
          <w:szCs w:val="21"/>
          <w:vertAlign w:val="subscript"/>
        </w:rPr>
        <w:t>c</w:t>
      </w:r>
      <w:r w:rsidRPr="006C1576">
        <w:rPr>
          <w:rFonts w:ascii="Times New Roman" w:eastAsia="华文楷体" w:hAnsi="Times New Roman" w:cs="Times New Roman"/>
          <w:szCs w:val="21"/>
        </w:rPr>
        <w:t>是否相等？其相量关系是什么？</w:t>
      </w:r>
    </w:p>
    <w:p w14:paraId="4D4AA7E9" w14:textId="77777777" w:rsidR="0075386A" w:rsidRPr="006C1576" w:rsidRDefault="0075386A" w:rsidP="0075386A">
      <w:pPr>
        <w:suppressAutoHyphens/>
        <w:snapToGrid w:val="0"/>
        <w:rPr>
          <w:rFonts w:ascii="Times New Roman" w:eastAsia="华文楷体" w:hAnsi="Times New Roman" w:cs="Times New Roman"/>
          <w:szCs w:val="21"/>
        </w:rPr>
      </w:pPr>
    </w:p>
    <w:p w14:paraId="44187E65" w14:textId="77777777" w:rsidR="0075386A" w:rsidRPr="006C1576" w:rsidRDefault="0075386A" w:rsidP="0075386A">
      <w:pPr>
        <w:suppressAutoHyphens/>
        <w:snapToGrid w:val="0"/>
        <w:rPr>
          <w:rFonts w:ascii="Times New Roman" w:eastAsia="华文楷体" w:hAnsi="Times New Roman" w:cs="Times New Roman"/>
          <w:szCs w:val="21"/>
        </w:rPr>
      </w:pPr>
    </w:p>
    <w:p w14:paraId="7AB5BFFB" w14:textId="77777777" w:rsidR="0075386A" w:rsidRPr="006C1576" w:rsidRDefault="0075386A" w:rsidP="0075386A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发生并联谐振时，各电流相量关系是什么？</w:t>
      </w:r>
    </w:p>
    <w:p w14:paraId="2992F17A" w14:textId="77777777" w:rsidR="0075386A" w:rsidRPr="006C1576" w:rsidRDefault="0075386A" w:rsidP="0075386A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0546A160" w14:textId="77777777" w:rsidR="0075386A" w:rsidRPr="006C1576" w:rsidRDefault="0075386A" w:rsidP="0075386A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01A9A15E" w14:textId="77777777" w:rsidR="0075386A" w:rsidRPr="006C1576" w:rsidRDefault="0075386A" w:rsidP="0075386A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63A03D2E" w14:textId="77777777" w:rsidR="0075386A" w:rsidRPr="006C1576" w:rsidRDefault="0075386A" w:rsidP="0075386A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15580A19" w14:textId="77777777" w:rsidR="0075386A" w:rsidRPr="006C1576" w:rsidRDefault="0075386A" w:rsidP="0075386A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6D880DBD" w14:textId="77777777" w:rsidR="0075386A" w:rsidRPr="006C1576" w:rsidRDefault="0075386A" w:rsidP="0075386A">
      <w:pPr>
        <w:spacing w:line="320" w:lineRule="exact"/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自行用实验方法测试并绘制</w:t>
      </w:r>
      <w:r w:rsidRPr="006C1576">
        <w:rPr>
          <w:rFonts w:ascii="Times New Roman" w:hAnsi="Times New Roman" w:cs="Times New Roman"/>
          <w:i/>
        </w:rPr>
        <w:t>RLC</w:t>
      </w:r>
      <w:r w:rsidRPr="006C1576">
        <w:rPr>
          <w:rFonts w:ascii="Times New Roman" w:hAnsi="Times New Roman" w:cs="Times New Roman"/>
        </w:rPr>
        <w:t>串联</w:t>
      </w:r>
      <w:r w:rsidRPr="006C1576">
        <w:rPr>
          <w:rFonts w:ascii="Times New Roman" w:hAnsi="Times New Roman" w:cs="Times New Roman"/>
        </w:rPr>
        <w:t>/</w:t>
      </w:r>
      <w:r w:rsidRPr="006C1576">
        <w:rPr>
          <w:rFonts w:ascii="Times New Roman" w:hAnsi="Times New Roman" w:cs="Times New Roman"/>
        </w:rPr>
        <w:t>并联电路的频率特性曲线，观察和分析电路发生谐振的特点，掌握电路品质因数（</w:t>
      </w:r>
      <w:r w:rsidRPr="006C1576">
        <w:rPr>
          <w:rFonts w:ascii="Times New Roman" w:hAnsi="Times New Roman" w:cs="Times New Roman"/>
        </w:rPr>
        <w:t>Q</w:t>
      </w:r>
      <w:r w:rsidRPr="006C1576">
        <w:rPr>
          <w:rFonts w:ascii="Times New Roman" w:hAnsi="Times New Roman" w:cs="Times New Roman"/>
        </w:rPr>
        <w:t>值）的测定方法及其物理意义。</w:t>
      </w:r>
    </w:p>
    <w:p w14:paraId="1783EF64" w14:textId="77777777" w:rsidR="0075386A" w:rsidRPr="006C1576" w:rsidRDefault="0075386A" w:rsidP="0075386A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tbl>
      <w:tblPr>
        <w:tblW w:w="0" w:type="auto"/>
        <w:tblInd w:w="720" w:type="dxa"/>
        <w:tblLayout w:type="fixed"/>
        <w:tblLook w:val="0000" w:firstRow="0" w:lastRow="0" w:firstColumn="0" w:lastColumn="0" w:noHBand="0" w:noVBand="0"/>
      </w:tblPr>
      <w:tblGrid>
        <w:gridCol w:w="828"/>
        <w:gridCol w:w="2390"/>
        <w:gridCol w:w="1570"/>
      </w:tblGrid>
      <w:tr w:rsidR="0075386A" w:rsidRPr="006C1576" w14:paraId="4294891C" w14:textId="77777777" w:rsidTr="005673B8">
        <w:tc>
          <w:tcPr>
            <w:tcW w:w="828" w:type="dxa"/>
            <w:vAlign w:val="center"/>
          </w:tcPr>
          <w:p w14:paraId="3B83A02D" w14:textId="77777777" w:rsidR="0075386A" w:rsidRPr="006C1576" w:rsidRDefault="0075386A" w:rsidP="005673B8">
            <w:pPr>
              <w:pStyle w:val="a3"/>
              <w:jc w:val="left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2390" w:type="dxa"/>
            <w:vAlign w:val="center"/>
          </w:tcPr>
          <w:p w14:paraId="43A4B7D0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函数信号发生器</w:t>
            </w:r>
          </w:p>
        </w:tc>
        <w:tc>
          <w:tcPr>
            <w:tcW w:w="1570" w:type="dxa"/>
            <w:vAlign w:val="center"/>
          </w:tcPr>
          <w:p w14:paraId="212C7BC2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台</w:t>
            </w:r>
          </w:p>
        </w:tc>
      </w:tr>
      <w:tr w:rsidR="0075386A" w:rsidRPr="006C1576" w14:paraId="2618442A" w14:textId="77777777" w:rsidTr="005673B8">
        <w:tc>
          <w:tcPr>
            <w:tcW w:w="828" w:type="dxa"/>
            <w:vAlign w:val="center"/>
          </w:tcPr>
          <w:p w14:paraId="575CC386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2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2390" w:type="dxa"/>
            <w:vAlign w:val="center"/>
          </w:tcPr>
          <w:p w14:paraId="1CC5C90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交流毫伏表</w:t>
            </w:r>
          </w:p>
        </w:tc>
        <w:tc>
          <w:tcPr>
            <w:tcW w:w="1570" w:type="dxa"/>
            <w:vAlign w:val="center"/>
          </w:tcPr>
          <w:p w14:paraId="6ABE6AE8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台</w:t>
            </w:r>
          </w:p>
        </w:tc>
      </w:tr>
      <w:tr w:rsidR="0075386A" w:rsidRPr="006C1576" w14:paraId="5E87A97E" w14:textId="77777777" w:rsidTr="005673B8">
        <w:tc>
          <w:tcPr>
            <w:tcW w:w="828" w:type="dxa"/>
            <w:vAlign w:val="center"/>
          </w:tcPr>
          <w:p w14:paraId="0BFBB8B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3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2390" w:type="dxa"/>
            <w:vAlign w:val="center"/>
          </w:tcPr>
          <w:p w14:paraId="52EA9D9F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双踪示波器</w:t>
            </w:r>
          </w:p>
        </w:tc>
        <w:tc>
          <w:tcPr>
            <w:tcW w:w="1570" w:type="dxa"/>
            <w:vAlign w:val="center"/>
          </w:tcPr>
          <w:p w14:paraId="0DADC5BD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台</w:t>
            </w:r>
          </w:p>
        </w:tc>
      </w:tr>
      <w:tr w:rsidR="0075386A" w:rsidRPr="006C1576" w14:paraId="70A3E4AC" w14:textId="77777777" w:rsidTr="005673B8">
        <w:tc>
          <w:tcPr>
            <w:tcW w:w="828" w:type="dxa"/>
            <w:vAlign w:val="center"/>
          </w:tcPr>
          <w:p w14:paraId="157E2BB4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4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2390" w:type="dxa"/>
            <w:vAlign w:val="center"/>
          </w:tcPr>
          <w:p w14:paraId="245F6592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动态电路实验元件箱</w:t>
            </w:r>
          </w:p>
        </w:tc>
        <w:tc>
          <w:tcPr>
            <w:tcW w:w="1570" w:type="dxa"/>
            <w:vAlign w:val="center"/>
          </w:tcPr>
          <w:p w14:paraId="7AC848F5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1</w:t>
            </w:r>
            <w:r w:rsidRPr="006C1576">
              <w:rPr>
                <w:rFonts w:ascii="Times New Roman" w:hAnsi="Times New Roman"/>
              </w:rPr>
              <w:t>个</w:t>
            </w:r>
          </w:p>
        </w:tc>
      </w:tr>
    </w:tbl>
    <w:p w14:paraId="5A889C7C" w14:textId="77777777" w:rsidR="0075386A" w:rsidRPr="006C1576" w:rsidRDefault="0075386A" w:rsidP="0075386A">
      <w:pPr>
        <w:suppressAutoHyphens/>
        <w:spacing w:beforeLines="50" w:before="156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</w:p>
    <w:p w14:paraId="45E82095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实验电路如图</w:t>
      </w:r>
      <w:r w:rsidRPr="006C1576">
        <w:rPr>
          <w:rFonts w:ascii="Times New Roman" w:hAnsi="Times New Roman" w:cs="Times New Roman"/>
        </w:rPr>
        <w:t>4.5.3</w:t>
      </w:r>
      <w:r w:rsidRPr="006C1576">
        <w:rPr>
          <w:rFonts w:ascii="Times New Roman" w:hAnsi="Times New Roman" w:cs="Times New Roman"/>
        </w:rPr>
        <w:t>组成，取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=300Ω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</w:rPr>
        <w:t>L</w:t>
      </w:r>
      <w:r w:rsidRPr="006C1576">
        <w:rPr>
          <w:rFonts w:ascii="Times New Roman" w:hAnsi="Times New Roman" w:cs="Times New Roman"/>
        </w:rPr>
        <w:t>=0.1H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  <w:i/>
        </w:rPr>
        <w:t>C</w:t>
      </w:r>
      <w:r w:rsidRPr="006C1576">
        <w:rPr>
          <w:rFonts w:ascii="Times New Roman" w:hAnsi="Times New Roman" w:cs="Times New Roman"/>
        </w:rPr>
        <w:t>=0.1μF</w:t>
      </w:r>
      <w:r w:rsidRPr="006C1576">
        <w:rPr>
          <w:rFonts w:ascii="Times New Roman" w:hAnsi="Times New Roman" w:cs="Times New Roman"/>
        </w:rPr>
        <w:t>。实验中用交流毫伏表监测信号源电压值，使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vertAlign w:val="subscript"/>
        </w:rPr>
        <w:t>s</w:t>
      </w:r>
      <w:r w:rsidRPr="006C1576">
        <w:rPr>
          <w:rFonts w:ascii="Times New Roman" w:hAnsi="Times New Roman" w:cs="Times New Roman"/>
        </w:rPr>
        <w:t>=1V</w:t>
      </w:r>
      <w:r w:rsidRPr="006C1576">
        <w:rPr>
          <w:rFonts w:ascii="Times New Roman" w:hAnsi="Times New Roman" w:cs="Times New Roman"/>
        </w:rPr>
        <w:t>保持不变</w:t>
      </w:r>
      <w:r w:rsidRPr="006C1576">
        <w:rPr>
          <w:rFonts w:ascii="Times New Roman" w:hAnsi="Times New Roman" w:cs="Times New Roman"/>
          <w:szCs w:val="21"/>
        </w:rPr>
        <w:t>。</w:t>
      </w:r>
    </w:p>
    <w:p w14:paraId="7536BE4E" w14:textId="77777777" w:rsidR="0075386A" w:rsidRPr="006C1576" w:rsidRDefault="0075386A" w:rsidP="0075386A">
      <w:pPr>
        <w:pStyle w:val="a3"/>
        <w:ind w:firstLineChars="750" w:firstLine="1575"/>
        <w:rPr>
          <w:rFonts w:ascii="Times New Roman" w:hAnsi="Times New Roman"/>
        </w:rPr>
      </w:pPr>
      <w:r w:rsidRPr="006C1576">
        <w:rPr>
          <w:rFonts w:ascii="Times New Roman" w:hAnsi="Times New Roman"/>
          <w:noProof/>
        </w:rPr>
        <w:drawing>
          <wp:inline distT="0" distB="0" distL="0" distR="0" wp14:anchorId="36210B39" wp14:editId="2CB864BF">
            <wp:extent cx="3258185" cy="1421765"/>
            <wp:effectExtent l="0" t="0" r="0" b="698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185" cy="142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FAFCB" w14:textId="77777777" w:rsidR="0075386A" w:rsidRPr="006C1576" w:rsidRDefault="0075386A" w:rsidP="0075386A">
      <w:pPr>
        <w:ind w:firstLineChars="950" w:firstLine="1710"/>
        <w:rPr>
          <w:rFonts w:ascii="Times New Roman" w:eastAsia="黑体" w:hAnsi="Times New Roman" w:cs="Times New Roman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ab/>
        <w:t xml:space="preserve">    </w:t>
      </w:r>
      <w:r w:rsidRPr="006C1576">
        <w:rPr>
          <w:rFonts w:ascii="Times New Roman" w:eastAsia="黑体" w:hAnsi="Times New Roman" w:cs="Times New Roman"/>
          <w:sz w:val="18"/>
          <w:szCs w:val="18"/>
        </w:rPr>
        <w:t>图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5.3  </w:t>
      </w:r>
      <w:r w:rsidRPr="006C1576">
        <w:rPr>
          <w:rFonts w:ascii="Times New Roman" w:eastAsia="黑体" w:hAnsi="Times New Roman" w:cs="Times New Roman"/>
          <w:i/>
          <w:sz w:val="18"/>
          <w:szCs w:val="18"/>
        </w:rPr>
        <w:t>RLC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谐振实验线路图</w:t>
      </w:r>
      <w:r w:rsidRPr="006C1576">
        <w:rPr>
          <w:rFonts w:ascii="Times New Roman" w:eastAsia="黑体" w:hAnsi="Times New Roman" w:cs="Times New Roman"/>
          <w:sz w:val="18"/>
          <w:szCs w:val="18"/>
        </w:rPr>
        <w:tab/>
      </w:r>
    </w:p>
    <w:p w14:paraId="5077E985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</w:p>
    <w:p w14:paraId="234666F0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观察并测试谐振点参数</w:t>
      </w:r>
    </w:p>
    <w:p w14:paraId="5EE7D3F0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先估算出谐振频率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38FDC1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2" o:spid="_x0000_i1025" type="#_x0000_t75" style="width:12.6pt;height:18pt;mso-position-horizontal-relative:page;mso-position-vertical-relative:page" o:ole="">
            <v:imagedata r:id="rId8" o:title=""/>
          </v:shape>
          <o:OLEObject Type="Embed" ProgID="Equation.DSMT4" ShapeID="Picture 22" DrawAspect="Content" ObjectID="_1731255843" r:id="rId9"/>
        </w:object>
      </w:r>
      <w:r w:rsidRPr="006C1576">
        <w:rPr>
          <w:rFonts w:ascii="Times New Roman" w:hAnsi="Times New Roman" w:cs="Times New Roman"/>
        </w:rPr>
        <w:t>，并将毫伏表接在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两端，令信号源的频率在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79F3B00B">
          <v:shape id="Picture 23" o:spid="_x0000_i1026" type="#_x0000_t75" style="width:12.6pt;height:18pt;mso-position-horizontal-relative:page;mso-position-vertical-relative:page" o:ole="">
            <v:imagedata r:id="rId8" o:title=""/>
          </v:shape>
          <o:OLEObject Type="Embed" ProgID="Equation.DSMT4" ShapeID="Picture 23" DrawAspect="Content" ObjectID="_1731255844" r:id="rId10"/>
        </w:object>
      </w:r>
      <w:r w:rsidRPr="006C1576">
        <w:rPr>
          <w:rFonts w:ascii="Times New Roman" w:hAnsi="Times New Roman" w:cs="Times New Roman"/>
        </w:rPr>
        <w:t>左右由小逐渐变大（注意要维持信号源的输出电压幅度不变），当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i/>
          <w:vertAlign w:val="subscript"/>
        </w:rPr>
        <w:t>R</w:t>
      </w:r>
      <w:r w:rsidRPr="006C1576">
        <w:rPr>
          <w:rFonts w:ascii="Times New Roman" w:hAnsi="Times New Roman" w:cs="Times New Roman"/>
        </w:rPr>
        <w:t>的读数为最大时，读取的频率值即为实</w:t>
      </w:r>
      <w:r w:rsidRPr="006C1576">
        <w:rPr>
          <w:rFonts w:ascii="Times New Roman" w:hAnsi="Times New Roman" w:cs="Times New Roman"/>
        </w:rPr>
        <w:lastRenderedPageBreak/>
        <w:t>际的谐振频率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14B59095">
          <v:shape id="Picture 24" o:spid="_x0000_i1027" type="#_x0000_t75" style="width:12.6pt;height:18pt;mso-position-horizontal-relative:page;mso-position-vertical-relative:page" o:ole="">
            <v:imagedata r:id="rId11" o:title=""/>
          </v:shape>
          <o:OLEObject Type="Embed" ProgID="Equation.DSMT4" ShapeID="Picture 24" DrawAspect="Content" ObjectID="_1731255845" r:id="rId12"/>
        </w:object>
      </w:r>
      <w:r w:rsidRPr="006C1576">
        <w:rPr>
          <w:rFonts w:ascii="Times New Roman" w:hAnsi="Times New Roman" w:cs="Times New Roman"/>
        </w:rPr>
        <w:t>，同时测出谐振时的</w:t>
      </w:r>
      <w:r w:rsidRPr="006C1576">
        <w:rPr>
          <w:rFonts w:ascii="Times New Roman" w:hAnsi="Times New Roman" w:cs="Times New Roman"/>
          <w:position w:val="-12"/>
        </w:rPr>
        <w:object w:dxaOrig="402" w:dyaOrig="362" w14:anchorId="14785DE7">
          <v:shape id="Picture 25" o:spid="_x0000_i1028" type="#_x0000_t75" style="width:20.4pt;height:18pt;mso-position-horizontal-relative:page;mso-position-vertical-relative:page" o:ole="">
            <v:imagedata r:id="rId13" o:title=""/>
          </v:shape>
          <o:OLEObject Type="Embed" ProgID="Equation.DSMT4" ShapeID="Picture 25" DrawAspect="Content" ObjectID="_1731255846" r:id="rId14"/>
        </w:objec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position w:val="-12"/>
        </w:rPr>
        <w:object w:dxaOrig="402" w:dyaOrig="362" w14:anchorId="68B71C1D">
          <v:shape id="_x0000_i1029" type="#_x0000_t75" style="width:20.4pt;height:18pt;mso-position-horizontal-relative:page;mso-position-vertical-relative:page" o:ole="">
            <v:imagedata r:id="rId15" o:title=""/>
          </v:shape>
          <o:OLEObject Type="Embed" ProgID="Equation.DSMT4" ShapeID="_x0000_i1029" DrawAspect="Content" ObjectID="_1731255847" r:id="rId16"/>
        </w:object>
      </w:r>
      <w:r w:rsidRPr="006C1576">
        <w:rPr>
          <w:rFonts w:ascii="Times New Roman" w:hAnsi="Times New Roman" w:cs="Times New Roman"/>
        </w:rPr>
        <w:t>与</w:t>
      </w:r>
      <w:r w:rsidRPr="006C1576">
        <w:rPr>
          <w:rFonts w:ascii="Times New Roman" w:hAnsi="Times New Roman" w:cs="Times New Roman"/>
          <w:position w:val="-12"/>
        </w:rPr>
        <w:object w:dxaOrig="402" w:dyaOrig="362" w14:anchorId="53BE8363">
          <v:shape id="_x0000_i1030" type="#_x0000_t75" style="width:20.4pt;height:18pt;mso-position-horizontal-relative:page;mso-position-vertical-relative:page" o:ole="">
            <v:imagedata r:id="rId17" o:title=""/>
          </v:shape>
          <o:OLEObject Type="Embed" ProgID="Equation.DSMT4" ShapeID="_x0000_i1030" DrawAspect="Content" ObjectID="_1731255848" r:id="rId18"/>
        </w:object>
      </w:r>
      <w:r w:rsidRPr="006C1576">
        <w:rPr>
          <w:rFonts w:ascii="Times New Roman" w:hAnsi="Times New Roman" w:cs="Times New Roman"/>
        </w:rPr>
        <w:t>之值（注意及时更换毫伏表的量限），同时测算谐振电流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4EC35AA9">
          <v:shape id="_x0000_i1031" type="#_x0000_t75" style="width:12.6pt;height:18pt;mso-position-horizontal-relative:page;mso-position-vertical-relative:page" o:ole="">
            <v:imagedata r:id="rId19" o:title=""/>
          </v:shape>
          <o:OLEObject Type="Embed" ProgID="Equation.DSMT4" ShapeID="_x0000_i1031" DrawAspect="Content" ObjectID="_1731255849" r:id="rId20"/>
        </w:object>
      </w:r>
      <w:r w:rsidRPr="006C1576">
        <w:rPr>
          <w:rFonts w:ascii="Times New Roman" w:hAnsi="Times New Roman" w:cs="Times New Roman"/>
        </w:rPr>
        <w:t>和电路的品质因数</w:t>
      </w:r>
      <w:r w:rsidRPr="006C1576">
        <w:rPr>
          <w:rFonts w:ascii="Times New Roman" w:hAnsi="Times New Roman" w:cs="Times New Roman"/>
          <w:i/>
        </w:rPr>
        <w:t>Q</w:t>
      </w:r>
      <w:r w:rsidRPr="006C1576">
        <w:rPr>
          <w:rFonts w:ascii="Times New Roman" w:hAnsi="Times New Roman" w:cs="Times New Roman"/>
        </w:rPr>
        <w:t>，数据记入表</w:t>
      </w:r>
      <w:r w:rsidRPr="006C1576">
        <w:rPr>
          <w:rFonts w:ascii="Times New Roman" w:hAnsi="Times New Roman" w:cs="Times New Roman"/>
        </w:rPr>
        <w:t>4.5.1</w:t>
      </w:r>
      <w:r w:rsidRPr="006C1576">
        <w:rPr>
          <w:rFonts w:ascii="Times New Roman" w:hAnsi="Times New Roman" w:cs="Times New Roman"/>
        </w:rPr>
        <w:t>中。</w:t>
      </w:r>
    </w:p>
    <w:p w14:paraId="7EBA745A" w14:textId="77777777" w:rsidR="0075386A" w:rsidRPr="006C1576" w:rsidRDefault="0075386A" w:rsidP="0075386A">
      <w:pPr>
        <w:jc w:val="center"/>
        <w:rPr>
          <w:rFonts w:ascii="Times New Roman" w:hAnsi="Times New Roman" w:cs="Times New Roman"/>
          <w:sz w:val="18"/>
          <w:szCs w:val="18"/>
        </w:rPr>
      </w:pPr>
      <w:r w:rsidRPr="006C1576">
        <w:rPr>
          <w:rFonts w:ascii="Times New Roman" w:hAnsi="Times New Roman" w:cs="Times New Roman"/>
          <w:sz w:val="18"/>
          <w:szCs w:val="18"/>
        </w:rPr>
        <w:t>表</w:t>
      </w:r>
      <w:r w:rsidRPr="006C1576">
        <w:rPr>
          <w:rFonts w:ascii="Times New Roman" w:hAnsi="Times New Roman" w:cs="Times New Roman"/>
          <w:sz w:val="18"/>
          <w:szCs w:val="18"/>
        </w:rPr>
        <w:t>4.5.1</w:t>
      </w:r>
      <w:r w:rsidRPr="006C1576">
        <w:rPr>
          <w:rFonts w:ascii="Times New Roman" w:hAnsi="Times New Roman" w:cs="Times New Roman"/>
          <w:sz w:val="18"/>
          <w:szCs w:val="18"/>
        </w:rPr>
        <w:t>谐振点测试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75386A" w:rsidRPr="006C1576" w14:paraId="779801DE" w14:textId="77777777" w:rsidTr="005673B8">
        <w:tc>
          <w:tcPr>
            <w:tcW w:w="1065" w:type="dxa"/>
          </w:tcPr>
          <w:p w14:paraId="520E9C8D" w14:textId="77777777" w:rsidR="0075386A" w:rsidRPr="006C1576" w:rsidRDefault="0075386A" w:rsidP="005673B8">
            <w:pPr>
              <w:pStyle w:val="a3"/>
              <w:ind w:firstLineChars="100" w:firstLine="210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position w:val="-10"/>
                <w:szCs w:val="24"/>
              </w:rPr>
              <w:object w:dxaOrig="602" w:dyaOrig="321" w14:anchorId="3779DC3D">
                <v:shape id="_x0000_i1032" type="#_x0000_t75" style="width:30pt;height:15.6pt;mso-position-horizontal-relative:page;mso-position-vertical-relative:page" o:ole="">
                  <v:imagedata r:id="rId21" o:title=""/>
                </v:shape>
                <o:OLEObject Type="Embed" ProgID="Equation.DSMT4" ShapeID="_x0000_i1032" DrawAspect="Content" ObjectID="_1731255850" r:id="rId22"/>
              </w:object>
            </w:r>
          </w:p>
        </w:tc>
        <w:tc>
          <w:tcPr>
            <w:tcW w:w="1065" w:type="dxa"/>
          </w:tcPr>
          <w:p w14:paraId="1598B0CE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261" w:dyaOrig="362" w14:anchorId="5902D7A4">
                <v:shape id="_x0000_i1033" type="#_x0000_t75" style="width:12.6pt;height:18pt;mso-position-horizontal-relative:page;mso-position-vertical-relative:page" o:ole="">
                  <v:imagedata r:id="rId8" o:title=""/>
                </v:shape>
                <o:OLEObject Type="Embed" ProgID="Equation.DSMT4" ShapeID="_x0000_i1033" DrawAspect="Content" ObjectID="_1731255851" r:id="rId23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Hz)</w:t>
            </w:r>
          </w:p>
        </w:tc>
        <w:tc>
          <w:tcPr>
            <w:tcW w:w="1065" w:type="dxa"/>
          </w:tcPr>
          <w:p w14:paraId="1DC391AD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szCs w:val="24"/>
              </w:rPr>
              <w:t xml:space="preserve"> </w:t>
            </w:r>
            <w:r w:rsidRPr="006C1576">
              <w:rPr>
                <w:rFonts w:ascii="Times New Roman" w:hAnsi="Times New Roman"/>
                <w:position w:val="-12"/>
              </w:rPr>
              <w:object w:dxaOrig="261" w:dyaOrig="362" w14:anchorId="5D17935B">
                <v:shape id="_x0000_i1034" type="#_x0000_t75" style="width:12.6pt;height:18pt;mso-position-horizontal-relative:page;mso-position-vertical-relative:page" o:ole="">
                  <v:imagedata r:id="rId11" o:title=""/>
                </v:shape>
                <o:OLEObject Type="Embed" ProgID="Equation.DSMT4" ShapeID="_x0000_i1034" DrawAspect="Content" ObjectID="_1731255852" r:id="rId24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Hz)</w:t>
            </w:r>
          </w:p>
        </w:tc>
        <w:tc>
          <w:tcPr>
            <w:tcW w:w="1065" w:type="dxa"/>
          </w:tcPr>
          <w:p w14:paraId="72B84E38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402" w:dyaOrig="362" w14:anchorId="6C7CEFA9">
                <v:shape id="_x0000_i1035" type="#_x0000_t75" style="width:20.4pt;height:18pt;mso-position-horizontal-relative:page;mso-position-vertical-relative:page" o:ole="">
                  <v:imagedata r:id="rId25" o:title=""/>
                </v:shape>
                <o:OLEObject Type="Embed" ProgID="Equation.DSMT4" ShapeID="_x0000_i1035" DrawAspect="Content" ObjectID="_1731255853" r:id="rId26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V)</w:t>
            </w:r>
          </w:p>
        </w:tc>
        <w:tc>
          <w:tcPr>
            <w:tcW w:w="1065" w:type="dxa"/>
          </w:tcPr>
          <w:p w14:paraId="239DB946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402" w:dyaOrig="362" w14:anchorId="10030BED">
                <v:shape id="_x0000_i1036" type="#_x0000_t75" style="width:20.4pt;height:18pt;mso-position-horizontal-relative:page;mso-position-vertical-relative:page" o:ole="">
                  <v:imagedata r:id="rId27" o:title=""/>
                </v:shape>
                <o:OLEObject Type="Embed" ProgID="Equation.DSMT4" ShapeID="_x0000_i1036" DrawAspect="Content" ObjectID="_1731255854" r:id="rId28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V)</w:t>
            </w:r>
          </w:p>
        </w:tc>
        <w:tc>
          <w:tcPr>
            <w:tcW w:w="1065" w:type="dxa"/>
          </w:tcPr>
          <w:p w14:paraId="74D980E0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402" w:dyaOrig="362" w14:anchorId="5FED3B5E">
                <v:shape id="Picture 34" o:spid="_x0000_i1037" type="#_x0000_t75" style="width:20.4pt;height:18pt;mso-position-horizontal-relative:page;mso-position-vertical-relative:page" o:ole="">
                  <v:imagedata r:id="rId29" o:title=""/>
                </v:shape>
                <o:OLEObject Type="Embed" ProgID="Equation.DSMT4" ShapeID="Picture 34" DrawAspect="Content" ObjectID="_1731255855" r:id="rId30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V)</w:t>
            </w:r>
          </w:p>
        </w:tc>
        <w:tc>
          <w:tcPr>
            <w:tcW w:w="1066" w:type="dxa"/>
          </w:tcPr>
          <w:p w14:paraId="57321865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261" w:dyaOrig="362" w14:anchorId="2B0B6ECD">
                <v:shape id="Picture 35" o:spid="_x0000_i1038" type="#_x0000_t75" style="width:12.6pt;height:18pt;mso-position-horizontal-relative:page;mso-position-vertical-relative:page" o:ole="">
                  <v:imagedata r:id="rId19" o:title=""/>
                </v:shape>
                <o:OLEObject Type="Embed" ProgID="Equation.DSMT4" ShapeID="Picture 35" DrawAspect="Content" ObjectID="_1731255856" r:id="rId31"/>
              </w:object>
            </w:r>
            <w:r w:rsidRPr="006C1576">
              <w:rPr>
                <w:rFonts w:ascii="Times New Roman" w:hAnsi="Times New Roman"/>
                <w:iCs/>
                <w:szCs w:val="24"/>
              </w:rPr>
              <w:t>(mA)</w:t>
            </w:r>
          </w:p>
        </w:tc>
        <w:tc>
          <w:tcPr>
            <w:tcW w:w="1066" w:type="dxa"/>
          </w:tcPr>
          <w:p w14:paraId="37DEC0D2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position w:val="-10"/>
                <w:szCs w:val="24"/>
              </w:rPr>
              <w:object w:dxaOrig="242" w:dyaOrig="322" w14:anchorId="70A6664B">
                <v:shape id="Picture 36" o:spid="_x0000_i1039" type="#_x0000_t75" style="width:11.4pt;height:15.6pt;mso-position-horizontal-relative:page;mso-position-vertical-relative:page" o:ole="">
                  <v:imagedata r:id="rId32" o:title=""/>
                </v:shape>
                <o:OLEObject Type="Embed" ProgID="Equation.DSMT4" ShapeID="Picture 36" DrawAspect="Content" ObjectID="_1731255857" r:id="rId33"/>
              </w:object>
            </w:r>
          </w:p>
        </w:tc>
      </w:tr>
      <w:tr w:rsidR="0075386A" w:rsidRPr="006C1576" w14:paraId="7D0D208B" w14:textId="77777777" w:rsidTr="005673B8">
        <w:tc>
          <w:tcPr>
            <w:tcW w:w="1065" w:type="dxa"/>
          </w:tcPr>
          <w:p w14:paraId="1D8C89BA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szCs w:val="24"/>
              </w:rPr>
              <w:t>300</w:t>
            </w:r>
          </w:p>
        </w:tc>
        <w:tc>
          <w:tcPr>
            <w:tcW w:w="1065" w:type="dxa"/>
          </w:tcPr>
          <w:p w14:paraId="338C6396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5" w:type="dxa"/>
          </w:tcPr>
          <w:p w14:paraId="2BD5421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5" w:type="dxa"/>
          </w:tcPr>
          <w:p w14:paraId="2F563D76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5" w:type="dxa"/>
          </w:tcPr>
          <w:p w14:paraId="1A809310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5" w:type="dxa"/>
          </w:tcPr>
          <w:p w14:paraId="51969352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6" w:type="dxa"/>
          </w:tcPr>
          <w:p w14:paraId="189E87B5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6" w:type="dxa"/>
          </w:tcPr>
          <w:p w14:paraId="14C8F935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</w:tr>
      <w:tr w:rsidR="0075386A" w:rsidRPr="006C1576" w14:paraId="145A0954" w14:textId="77777777" w:rsidTr="005673B8">
        <w:tc>
          <w:tcPr>
            <w:tcW w:w="1065" w:type="dxa"/>
          </w:tcPr>
          <w:p w14:paraId="7BA680D5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  <w:i/>
                <w:iCs/>
                <w:szCs w:val="24"/>
              </w:rPr>
            </w:pPr>
            <w:r w:rsidRPr="006C1576">
              <w:rPr>
                <w:rFonts w:ascii="Times New Roman" w:hAnsi="Times New Roman"/>
                <w:i/>
                <w:iCs/>
                <w:szCs w:val="24"/>
              </w:rPr>
              <w:t>1000</w:t>
            </w:r>
          </w:p>
        </w:tc>
        <w:tc>
          <w:tcPr>
            <w:tcW w:w="1065" w:type="dxa"/>
          </w:tcPr>
          <w:p w14:paraId="3DA973D3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5" w:type="dxa"/>
          </w:tcPr>
          <w:p w14:paraId="28CD36A7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5" w:type="dxa"/>
          </w:tcPr>
          <w:p w14:paraId="63B665B4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5" w:type="dxa"/>
          </w:tcPr>
          <w:p w14:paraId="67689DB4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5" w:type="dxa"/>
          </w:tcPr>
          <w:p w14:paraId="3376F123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6" w:type="dxa"/>
          </w:tcPr>
          <w:p w14:paraId="750D9105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  <w:tc>
          <w:tcPr>
            <w:tcW w:w="1066" w:type="dxa"/>
          </w:tcPr>
          <w:p w14:paraId="24816DB2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  <w:i/>
                <w:iCs/>
                <w:szCs w:val="24"/>
              </w:rPr>
            </w:pPr>
          </w:p>
        </w:tc>
      </w:tr>
    </w:tbl>
    <w:p w14:paraId="5D248FD0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</w:p>
    <w:p w14:paraId="5EAE1685" w14:textId="77777777" w:rsidR="0075386A" w:rsidRPr="006C1576" w:rsidRDefault="0075386A" w:rsidP="0075386A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测定</w:t>
      </w:r>
      <w:r w:rsidRPr="006C1576">
        <w:rPr>
          <w:rFonts w:ascii="Times New Roman" w:hAnsi="Times New Roman" w:cs="Times New Roman"/>
        </w:rPr>
        <w:t>通用谐振曲线</w:t>
      </w:r>
      <w:r w:rsidRPr="006C1576">
        <w:rPr>
          <w:rFonts w:ascii="Times New Roman" w:hAnsi="Times New Roman" w:cs="Times New Roman"/>
        </w:rPr>
        <w:t>1</w:t>
      </w:r>
      <w:r w:rsidRPr="006C1576">
        <w:rPr>
          <w:rFonts w:ascii="Times New Roman" w:hAnsi="Times New Roman" w:cs="Times New Roman"/>
        </w:rPr>
        <w:t>及其品质因数</w:t>
      </w:r>
      <w:r w:rsidRPr="006C1576">
        <w:rPr>
          <w:rFonts w:ascii="Times New Roman" w:hAnsi="Times New Roman" w:cs="Times New Roman"/>
        </w:rPr>
        <w:t>Q</w:t>
      </w:r>
      <w:r w:rsidRPr="006C1576">
        <w:rPr>
          <w:rFonts w:ascii="Times New Roman" w:hAnsi="Times New Roman" w:cs="Times New Roman"/>
          <w:vertAlign w:val="subscript"/>
        </w:rPr>
        <w:t>1</w:t>
      </w:r>
    </w:p>
    <w:p w14:paraId="57A2E51A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当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=300Ω</w:t>
      </w:r>
      <w:r w:rsidRPr="006C1576">
        <w:rPr>
          <w:rFonts w:ascii="Times New Roman" w:hAnsi="Times New Roman" w:cs="Times New Roman"/>
        </w:rPr>
        <w:t>时，在谐振点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3AAF3173">
          <v:shape id="Picture 37" o:spid="_x0000_i1040" type="#_x0000_t75" style="width:12.6pt;height:18pt;mso-position-horizontal-relative:page;mso-position-vertical-relative:page" o:ole="">
            <v:imagedata r:id="rId11" o:title=""/>
          </v:shape>
          <o:OLEObject Type="Embed" ProgID="Equation.DSMT4" ShapeID="Picture 37" DrawAspect="Content" ObjectID="_1731255858" r:id="rId34"/>
        </w:object>
      </w:r>
      <w:r w:rsidRPr="006C1576">
        <w:rPr>
          <w:rFonts w:ascii="Times New Roman" w:hAnsi="Times New Roman" w:cs="Times New Roman"/>
        </w:rPr>
        <w:t>两侧，按频率递减或递增依次各取</w:t>
      </w:r>
      <w:r w:rsidRPr="006C1576">
        <w:rPr>
          <w:rFonts w:ascii="Times New Roman" w:hAnsi="Times New Roman" w:cs="Times New Roman"/>
        </w:rPr>
        <w:t>8</w:t>
      </w:r>
      <w:r w:rsidRPr="006C1576">
        <w:rPr>
          <w:rFonts w:ascii="Times New Roman" w:hAnsi="Times New Roman" w:cs="Times New Roman"/>
        </w:rPr>
        <w:t>个测量点</w:t>
      </w:r>
      <w:r w:rsidRPr="006C1576">
        <w:rPr>
          <w:rFonts w:ascii="Times New Roman" w:hAnsi="Times New Roman" w:cs="Times New Roman"/>
        </w:rPr>
        <w:t>(</w:t>
      </w:r>
      <w:r w:rsidRPr="006C1576">
        <w:rPr>
          <w:rFonts w:ascii="Times New Roman" w:hAnsi="Times New Roman" w:cs="Times New Roman"/>
          <w:position w:val="-12"/>
        </w:rPr>
        <w:object w:dxaOrig="261" w:dyaOrig="362" w14:anchorId="6E08D953">
          <v:shape id="Picture 38" o:spid="_x0000_i1041" type="#_x0000_t75" style="width:12.6pt;height:18pt;mso-position-horizontal-relative:page;mso-position-vertical-relative:page" o:ole="">
            <v:imagedata r:id="rId11" o:title=""/>
          </v:shape>
          <o:OLEObject Type="Embed" ProgID="Equation.DSMT4" ShapeID="Picture 38" DrawAspect="Content" ObjectID="_1731255859" r:id="rId35"/>
        </w:object>
      </w:r>
      <w:r w:rsidRPr="006C1576">
        <w:rPr>
          <w:rFonts w:ascii="Times New Roman" w:hAnsi="Times New Roman" w:cs="Times New Roman"/>
        </w:rPr>
        <w:t>附近多取几点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，逐点测出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i/>
          <w:vertAlign w:val="subscript"/>
        </w:rPr>
        <w:t>R</w:t>
      </w:r>
      <w:r w:rsidRPr="006C1576">
        <w:rPr>
          <w:rFonts w:ascii="Times New Roman" w:hAnsi="Times New Roman" w:cs="Times New Roman"/>
        </w:rPr>
        <w:t>值，计算出响应的电流值，数据记入表</w:t>
      </w:r>
      <w:r w:rsidRPr="006C1576">
        <w:rPr>
          <w:rFonts w:ascii="Times New Roman" w:hAnsi="Times New Roman" w:cs="Times New Roman"/>
        </w:rPr>
        <w:t>4.5.2</w:t>
      </w:r>
      <w:r w:rsidRPr="006C1576">
        <w:rPr>
          <w:rFonts w:ascii="Times New Roman" w:hAnsi="Times New Roman" w:cs="Times New Roman"/>
        </w:rPr>
        <w:t>中。</w:t>
      </w:r>
      <w:r w:rsidRPr="006C1576">
        <w:rPr>
          <w:rFonts w:ascii="Times New Roman" w:hAnsi="Times New Roman" w:cs="Times New Roman"/>
        </w:rPr>
        <w:t xml:space="preserve"> </w:t>
      </w:r>
    </w:p>
    <w:p w14:paraId="1F3BE8CB" w14:textId="77777777" w:rsidR="0075386A" w:rsidRPr="006C1576" w:rsidRDefault="0075386A" w:rsidP="0075386A">
      <w:pPr>
        <w:ind w:firstLineChars="200" w:firstLine="420"/>
        <w:rPr>
          <w:rFonts w:ascii="Times New Roman" w:hAnsi="Times New Roman" w:cs="Times New Roman"/>
        </w:rPr>
      </w:pPr>
    </w:p>
    <w:p w14:paraId="585E7F1F" w14:textId="77777777" w:rsidR="0075386A" w:rsidRPr="006C1576" w:rsidRDefault="0075386A" w:rsidP="0075386A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3C3FBE20" w14:textId="77777777" w:rsidR="0075386A" w:rsidRPr="006C1576" w:rsidRDefault="0075386A" w:rsidP="0075386A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746DA0BF" w14:textId="77777777" w:rsidR="0075386A" w:rsidRPr="006C1576" w:rsidRDefault="0075386A" w:rsidP="0075386A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>4.5.2</w:t>
      </w:r>
      <w:r w:rsidRPr="006C1576">
        <w:rPr>
          <w:rFonts w:ascii="Times New Roman" w:eastAsia="黑体" w:hAnsi="Times New Roman" w:cs="Times New Roman"/>
          <w:sz w:val="18"/>
          <w:szCs w:val="18"/>
        </w:rPr>
        <w:t>谐振曲线</w:t>
      </w:r>
      <w:r w:rsidRPr="006C1576">
        <w:rPr>
          <w:rFonts w:ascii="Times New Roman" w:eastAsia="黑体" w:hAnsi="Times New Roman" w:cs="Times New Roman"/>
          <w:sz w:val="18"/>
          <w:szCs w:val="18"/>
        </w:rPr>
        <w:t>1</w:t>
      </w:r>
      <w:r w:rsidRPr="006C1576">
        <w:rPr>
          <w:rFonts w:ascii="Times New Roman" w:eastAsia="黑体" w:hAnsi="Times New Roman" w:cs="Times New Roman"/>
          <w:sz w:val="18"/>
          <w:szCs w:val="18"/>
        </w:rPr>
        <w:t>的测试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93"/>
        <w:gridCol w:w="709"/>
        <w:gridCol w:w="567"/>
        <w:gridCol w:w="567"/>
        <w:gridCol w:w="567"/>
        <w:gridCol w:w="430"/>
        <w:gridCol w:w="709"/>
        <w:gridCol w:w="562"/>
        <w:gridCol w:w="425"/>
        <w:gridCol w:w="567"/>
        <w:gridCol w:w="572"/>
        <w:gridCol w:w="709"/>
      </w:tblGrid>
      <w:tr w:rsidR="0075386A" w:rsidRPr="006C1576" w14:paraId="2F973CD3" w14:textId="77777777" w:rsidTr="005673B8">
        <w:tc>
          <w:tcPr>
            <w:tcW w:w="2093" w:type="dxa"/>
            <w:tcBorders>
              <w:tl2br w:val="single" w:sz="4" w:space="0" w:color="auto"/>
            </w:tcBorders>
          </w:tcPr>
          <w:p w14:paraId="2CBCB866" w14:textId="77777777" w:rsidR="0075386A" w:rsidRPr="006C1576" w:rsidRDefault="0075386A" w:rsidP="005673B8">
            <w:pPr>
              <w:pStyle w:val="a3"/>
              <w:ind w:left="945" w:hangingChars="450" w:hanging="94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 xml:space="preserve">          </w:t>
            </w:r>
            <w:r w:rsidRPr="006C1576">
              <w:rPr>
                <w:rFonts w:ascii="Times New Roman" w:hAnsi="Times New Roman"/>
                <w:i/>
              </w:rPr>
              <w:t xml:space="preserve">f </w:t>
            </w:r>
            <w:r w:rsidRPr="006C1576">
              <w:rPr>
                <w:rFonts w:ascii="Times New Roman" w:hAnsi="Times New Roman"/>
              </w:rPr>
              <w:t>(kHz)</w:t>
            </w:r>
          </w:p>
          <w:p w14:paraId="5EFAE204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测算值</w:t>
            </w:r>
          </w:p>
        </w:tc>
        <w:tc>
          <w:tcPr>
            <w:tcW w:w="709" w:type="dxa"/>
          </w:tcPr>
          <w:p w14:paraId="59BD9FC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5AA847F9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…</w:t>
            </w:r>
          </w:p>
        </w:tc>
        <w:tc>
          <w:tcPr>
            <w:tcW w:w="567" w:type="dxa"/>
          </w:tcPr>
          <w:p w14:paraId="04DE06C2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54B5F826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63FDA211" w14:textId="77777777" w:rsidR="0075386A" w:rsidRPr="006C1576" w:rsidRDefault="0075386A" w:rsidP="0075386A">
            <w:pPr>
              <w:pStyle w:val="a3"/>
              <w:spacing w:beforeLines="50" w:before="156"/>
              <w:ind w:firstLineChars="50" w:firstLine="10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f</w:t>
            </w:r>
            <w:r w:rsidRPr="006C1576">
              <w:rPr>
                <w:rFonts w:ascii="Times New Roman" w:hAnsi="Times New Roman"/>
                <w:vertAlign w:val="subscript"/>
              </w:rPr>
              <w:t>1</w:t>
            </w:r>
          </w:p>
        </w:tc>
        <w:tc>
          <w:tcPr>
            <w:tcW w:w="567" w:type="dxa"/>
          </w:tcPr>
          <w:p w14:paraId="143F6555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5F1F2AB8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30" w:type="dxa"/>
          </w:tcPr>
          <w:p w14:paraId="49B6C190" w14:textId="77777777" w:rsidR="0075386A" w:rsidRPr="006C1576" w:rsidRDefault="0075386A" w:rsidP="005673B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</w:p>
          <w:p w14:paraId="032CA0A9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14:paraId="621C23B9" w14:textId="77777777" w:rsidR="0075386A" w:rsidRPr="006C1576" w:rsidRDefault="0075386A" w:rsidP="005673B8">
            <w:pPr>
              <w:pStyle w:val="a3"/>
              <w:ind w:firstLineChars="50" w:firstLine="10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261" w:dyaOrig="362" w14:anchorId="6486291B">
                <v:shape id="_x0000_i1042" type="#_x0000_t75" style="width:12.6pt;height:18pt;mso-position-horizontal-relative:page;mso-position-vertical-relative:page" o:ole="">
                  <v:imagedata r:id="rId11" o:title=""/>
                </v:shape>
                <o:OLEObject Type="Embed" ProgID="Equation.DSMT4" ShapeID="_x0000_i1042" DrawAspect="Content" ObjectID="_1731255860" r:id="rId36"/>
              </w:object>
            </w:r>
            <w:r w:rsidRPr="006C1576">
              <w:rPr>
                <w:rFonts w:ascii="Times New Roman" w:hAnsi="Times New Roman"/>
                <w:i/>
              </w:rPr>
              <w:t xml:space="preserve"> </w:t>
            </w:r>
          </w:p>
        </w:tc>
        <w:tc>
          <w:tcPr>
            <w:tcW w:w="562" w:type="dxa"/>
          </w:tcPr>
          <w:p w14:paraId="6C93501D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6A756C8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25" w:type="dxa"/>
          </w:tcPr>
          <w:p w14:paraId="35D285E3" w14:textId="77777777" w:rsidR="0075386A" w:rsidRPr="006C1576" w:rsidRDefault="0075386A" w:rsidP="005673B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</w:p>
          <w:p w14:paraId="68672A6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58D3BD6A" w14:textId="77777777" w:rsidR="0075386A" w:rsidRPr="006C1576" w:rsidRDefault="0075386A" w:rsidP="0075386A">
            <w:pPr>
              <w:pStyle w:val="a3"/>
              <w:spacing w:beforeLines="50" w:before="156"/>
              <w:ind w:firstLineChars="50" w:firstLine="10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f</w:t>
            </w:r>
            <w:r w:rsidRPr="006C1576"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572" w:type="dxa"/>
          </w:tcPr>
          <w:p w14:paraId="4E166439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4C0FBAF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14:paraId="1283A065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5EAD0B4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…</w:t>
            </w:r>
          </w:p>
        </w:tc>
      </w:tr>
      <w:tr w:rsidR="0075386A" w:rsidRPr="006C1576" w14:paraId="4B5694FC" w14:textId="77777777" w:rsidTr="005673B8">
        <w:tc>
          <w:tcPr>
            <w:tcW w:w="2093" w:type="dxa"/>
            <w:vAlign w:val="center"/>
          </w:tcPr>
          <w:p w14:paraId="580538CD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U</w:t>
            </w:r>
            <w:r w:rsidRPr="006C1576">
              <w:rPr>
                <w:rFonts w:ascii="Times New Roman" w:hAnsi="Times New Roman"/>
                <w:i/>
                <w:vertAlign w:val="subscript"/>
              </w:rPr>
              <w:t>R</w:t>
            </w: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V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709" w:type="dxa"/>
          </w:tcPr>
          <w:p w14:paraId="5B60FB9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32A1D2D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0523226F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2FECAE0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30" w:type="dxa"/>
          </w:tcPr>
          <w:p w14:paraId="25DC2040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14:paraId="08CE0075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2" w:type="dxa"/>
          </w:tcPr>
          <w:p w14:paraId="61F44DB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25" w:type="dxa"/>
          </w:tcPr>
          <w:p w14:paraId="74571F34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4D54FC09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72" w:type="dxa"/>
          </w:tcPr>
          <w:p w14:paraId="5055BFB5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14:paraId="04A865D0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</w:tr>
      <w:tr w:rsidR="0075386A" w:rsidRPr="006C1576" w14:paraId="0502B795" w14:textId="77777777" w:rsidTr="005673B8">
        <w:tc>
          <w:tcPr>
            <w:tcW w:w="2093" w:type="dxa"/>
            <w:tcBorders>
              <w:bottom w:val="single" w:sz="4" w:space="0" w:color="auto"/>
            </w:tcBorders>
            <w:vAlign w:val="center"/>
          </w:tcPr>
          <w:p w14:paraId="539E58C5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I</w:t>
            </w:r>
            <w:r w:rsidRPr="006C1576">
              <w:rPr>
                <w:rFonts w:ascii="Times New Roman" w:hAnsi="Times New Roman"/>
              </w:rPr>
              <w:t>=</w:t>
            </w:r>
            <w:r w:rsidRPr="006C1576">
              <w:rPr>
                <w:rFonts w:ascii="Times New Roman" w:hAnsi="Times New Roman"/>
                <w:i/>
              </w:rPr>
              <w:t>U</w:t>
            </w:r>
            <w:r w:rsidRPr="006C1576">
              <w:rPr>
                <w:rFonts w:ascii="Times New Roman" w:hAnsi="Times New Roman"/>
                <w:i/>
                <w:vertAlign w:val="subscript"/>
              </w:rPr>
              <w:t>R</w:t>
            </w:r>
            <w:r w:rsidRPr="006C1576">
              <w:rPr>
                <w:rFonts w:ascii="Times New Roman" w:hAnsi="Times New Roman"/>
                <w:i/>
              </w:rPr>
              <w:t>/R</w:t>
            </w: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mA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7CC0538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7950892D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21AB735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4975A5E7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30" w:type="dxa"/>
            <w:tcBorders>
              <w:bottom w:val="single" w:sz="4" w:space="0" w:color="auto"/>
            </w:tcBorders>
          </w:tcPr>
          <w:p w14:paraId="416A7712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2C66B373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2" w:type="dxa"/>
            <w:tcBorders>
              <w:bottom w:val="single" w:sz="4" w:space="0" w:color="auto"/>
            </w:tcBorders>
          </w:tcPr>
          <w:p w14:paraId="7AFF084F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24EEAE1F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739A92A2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72" w:type="dxa"/>
            <w:tcBorders>
              <w:bottom w:val="single" w:sz="4" w:space="0" w:color="auto"/>
            </w:tcBorders>
          </w:tcPr>
          <w:p w14:paraId="0BF8339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4BE0AAB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</w:tr>
      <w:tr w:rsidR="0075386A" w:rsidRPr="006C1576" w14:paraId="5B8E3F79" w14:textId="77777777" w:rsidTr="005673B8">
        <w:tc>
          <w:tcPr>
            <w:tcW w:w="2093" w:type="dxa"/>
          </w:tcPr>
          <w:p w14:paraId="544974F7" w14:textId="77777777" w:rsidR="0075386A" w:rsidRPr="006C1576" w:rsidRDefault="0075386A" w:rsidP="005673B8">
            <w:pPr>
              <w:pStyle w:val="a3"/>
              <w:jc w:val="left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position w:val="-30"/>
              </w:rPr>
              <w:object w:dxaOrig="1380" w:dyaOrig="700" w14:anchorId="09E3D6A4">
                <v:shape id="_x0000_i1043" type="#_x0000_t75" style="width:68.4pt;height:34.8pt" o:ole="">
                  <v:imagedata r:id="rId37" o:title=""/>
                </v:shape>
                <o:OLEObject Type="Embed" ProgID="Equation.3" ShapeID="_x0000_i1043" DrawAspect="Content" ObjectID="_1731255861" r:id="rId38"/>
              </w:object>
            </w:r>
          </w:p>
        </w:tc>
        <w:tc>
          <w:tcPr>
            <w:tcW w:w="6384" w:type="dxa"/>
            <w:gridSpan w:val="11"/>
          </w:tcPr>
          <w:p w14:paraId="21191D85" w14:textId="77777777" w:rsidR="0075386A" w:rsidRPr="006C1576" w:rsidRDefault="0075386A" w:rsidP="005673B8">
            <w:pPr>
              <w:pStyle w:val="a3"/>
              <w:jc w:val="left"/>
              <w:rPr>
                <w:rFonts w:ascii="Times New Roman" w:hAnsi="Times New Roman"/>
              </w:rPr>
            </w:pPr>
          </w:p>
        </w:tc>
      </w:tr>
    </w:tbl>
    <w:p w14:paraId="7B25DBB9" w14:textId="77777777" w:rsidR="0075386A" w:rsidRPr="006C1576" w:rsidRDefault="0075386A" w:rsidP="0075386A">
      <w:pPr>
        <w:ind w:firstLineChars="100" w:firstLine="210"/>
        <w:jc w:val="left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测定</w:t>
      </w:r>
      <w:r w:rsidRPr="006C1576">
        <w:rPr>
          <w:rFonts w:ascii="Times New Roman" w:hAnsi="Times New Roman" w:cs="Times New Roman"/>
        </w:rPr>
        <w:t>通用谐振曲线</w:t>
      </w:r>
      <w:r w:rsidRPr="006C1576">
        <w:rPr>
          <w:rFonts w:ascii="Times New Roman" w:hAnsi="Times New Roman" w:cs="Times New Roman"/>
        </w:rPr>
        <w:t>2</w:t>
      </w:r>
      <w:r w:rsidRPr="006C1576">
        <w:rPr>
          <w:rFonts w:ascii="Times New Roman" w:hAnsi="Times New Roman" w:cs="Times New Roman"/>
        </w:rPr>
        <w:t>及其品质因数</w:t>
      </w:r>
      <w:r w:rsidRPr="006C1576">
        <w:rPr>
          <w:rFonts w:ascii="Times New Roman" w:hAnsi="Times New Roman" w:cs="Times New Roman"/>
        </w:rPr>
        <w:t>Q</w:t>
      </w:r>
      <w:r w:rsidRPr="006C1576">
        <w:rPr>
          <w:rFonts w:ascii="Times New Roman" w:hAnsi="Times New Roman" w:cs="Times New Roman"/>
          <w:vertAlign w:val="subscript"/>
        </w:rPr>
        <w:t>2</w:t>
      </w:r>
    </w:p>
    <w:p w14:paraId="766B2F15" w14:textId="77777777" w:rsidR="0075386A" w:rsidRPr="006C1576" w:rsidRDefault="0075386A" w:rsidP="0075386A">
      <w:pPr>
        <w:ind w:firstLineChars="300" w:firstLine="63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改变电阻值，取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=1kΩ</w:t>
      </w:r>
      <w:r w:rsidRPr="006C1576">
        <w:rPr>
          <w:rFonts w:ascii="Times New Roman" w:hAnsi="Times New Roman" w:cs="Times New Roman"/>
        </w:rPr>
        <w:t>，重复上述步骤测量过程，数据记入表</w:t>
      </w:r>
      <w:r w:rsidRPr="006C1576">
        <w:rPr>
          <w:rFonts w:ascii="Times New Roman" w:hAnsi="Times New Roman" w:cs="Times New Roman"/>
        </w:rPr>
        <w:t>4.5.3</w:t>
      </w:r>
      <w:r w:rsidRPr="006C1576">
        <w:rPr>
          <w:rFonts w:ascii="Times New Roman" w:hAnsi="Times New Roman" w:cs="Times New Roman"/>
        </w:rPr>
        <w:t>中。</w:t>
      </w:r>
    </w:p>
    <w:p w14:paraId="08FA219B" w14:textId="77777777" w:rsidR="0075386A" w:rsidRPr="006C1576" w:rsidRDefault="0075386A" w:rsidP="0075386A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>4.5.3</w:t>
      </w:r>
      <w:r w:rsidRPr="006C1576">
        <w:rPr>
          <w:rFonts w:ascii="Times New Roman" w:eastAsia="黑体" w:hAnsi="Times New Roman" w:cs="Times New Roman"/>
          <w:sz w:val="18"/>
          <w:szCs w:val="18"/>
        </w:rPr>
        <w:t>谐振曲线</w:t>
      </w:r>
      <w:r w:rsidRPr="006C1576">
        <w:rPr>
          <w:rFonts w:ascii="Times New Roman" w:eastAsia="黑体" w:hAnsi="Times New Roman" w:cs="Times New Roman"/>
          <w:sz w:val="18"/>
          <w:szCs w:val="18"/>
        </w:rPr>
        <w:t>2</w:t>
      </w:r>
      <w:r w:rsidRPr="006C1576">
        <w:rPr>
          <w:rFonts w:ascii="Times New Roman" w:eastAsia="黑体" w:hAnsi="Times New Roman" w:cs="Times New Roman"/>
          <w:sz w:val="18"/>
          <w:szCs w:val="18"/>
        </w:rPr>
        <w:t>的测试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93"/>
        <w:gridCol w:w="709"/>
        <w:gridCol w:w="567"/>
        <w:gridCol w:w="567"/>
        <w:gridCol w:w="567"/>
        <w:gridCol w:w="430"/>
        <w:gridCol w:w="709"/>
        <w:gridCol w:w="562"/>
        <w:gridCol w:w="425"/>
        <w:gridCol w:w="567"/>
        <w:gridCol w:w="572"/>
        <w:gridCol w:w="709"/>
      </w:tblGrid>
      <w:tr w:rsidR="0075386A" w:rsidRPr="006C1576" w14:paraId="736C71F4" w14:textId="77777777" w:rsidTr="005673B8">
        <w:tc>
          <w:tcPr>
            <w:tcW w:w="2093" w:type="dxa"/>
            <w:tcBorders>
              <w:tl2br w:val="single" w:sz="4" w:space="0" w:color="auto"/>
            </w:tcBorders>
          </w:tcPr>
          <w:p w14:paraId="7EE7FD37" w14:textId="77777777" w:rsidR="0075386A" w:rsidRPr="006C1576" w:rsidRDefault="0075386A" w:rsidP="005673B8">
            <w:pPr>
              <w:pStyle w:val="a3"/>
              <w:ind w:left="945" w:hangingChars="450" w:hanging="94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 xml:space="preserve">          </w:t>
            </w:r>
            <w:r w:rsidRPr="006C1576">
              <w:rPr>
                <w:rFonts w:ascii="Times New Roman" w:hAnsi="Times New Roman"/>
                <w:i/>
              </w:rPr>
              <w:t xml:space="preserve">f </w:t>
            </w:r>
            <w:r w:rsidRPr="006C1576">
              <w:rPr>
                <w:rFonts w:ascii="Times New Roman" w:hAnsi="Times New Roman"/>
              </w:rPr>
              <w:t>(kHz)</w:t>
            </w:r>
          </w:p>
          <w:p w14:paraId="24EA12E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测算值</w:t>
            </w:r>
          </w:p>
        </w:tc>
        <w:tc>
          <w:tcPr>
            <w:tcW w:w="709" w:type="dxa"/>
          </w:tcPr>
          <w:p w14:paraId="42E30AC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1B21EB69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…</w:t>
            </w:r>
          </w:p>
        </w:tc>
        <w:tc>
          <w:tcPr>
            <w:tcW w:w="567" w:type="dxa"/>
          </w:tcPr>
          <w:p w14:paraId="7F50D09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5A5E3812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6B99EBDE" w14:textId="77777777" w:rsidR="0075386A" w:rsidRPr="006C1576" w:rsidRDefault="0075386A" w:rsidP="0075386A">
            <w:pPr>
              <w:pStyle w:val="a3"/>
              <w:spacing w:beforeLines="50" w:before="156"/>
              <w:ind w:firstLineChars="50" w:firstLine="10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f</w:t>
            </w:r>
            <w:r w:rsidRPr="006C1576">
              <w:rPr>
                <w:rFonts w:ascii="Times New Roman" w:hAnsi="Times New Roman"/>
                <w:vertAlign w:val="subscript"/>
              </w:rPr>
              <w:t>1</w:t>
            </w:r>
          </w:p>
        </w:tc>
        <w:tc>
          <w:tcPr>
            <w:tcW w:w="567" w:type="dxa"/>
          </w:tcPr>
          <w:p w14:paraId="0AFAA1F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4C24D740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30" w:type="dxa"/>
          </w:tcPr>
          <w:p w14:paraId="3C628D83" w14:textId="77777777" w:rsidR="0075386A" w:rsidRPr="006C1576" w:rsidRDefault="0075386A" w:rsidP="005673B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</w:p>
          <w:p w14:paraId="2BDBBD92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14:paraId="280461DB" w14:textId="77777777" w:rsidR="0075386A" w:rsidRPr="006C1576" w:rsidRDefault="0075386A" w:rsidP="005673B8">
            <w:pPr>
              <w:pStyle w:val="a3"/>
              <w:ind w:firstLineChars="50" w:firstLine="10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position w:val="-12"/>
              </w:rPr>
              <w:object w:dxaOrig="261" w:dyaOrig="362" w14:anchorId="04ADFF4A">
                <v:shape id="_x0000_i1044" type="#_x0000_t75" style="width:12.6pt;height:18pt;mso-position-horizontal-relative:page;mso-position-vertical-relative:page" o:ole="">
                  <v:imagedata r:id="rId11" o:title=""/>
                </v:shape>
                <o:OLEObject Type="Embed" ProgID="Equation.DSMT4" ShapeID="_x0000_i1044" DrawAspect="Content" ObjectID="_1731255862" r:id="rId39"/>
              </w:object>
            </w:r>
            <w:r w:rsidRPr="006C1576">
              <w:rPr>
                <w:rFonts w:ascii="Times New Roman" w:hAnsi="Times New Roman"/>
                <w:i/>
              </w:rPr>
              <w:t xml:space="preserve"> </w:t>
            </w:r>
          </w:p>
        </w:tc>
        <w:tc>
          <w:tcPr>
            <w:tcW w:w="562" w:type="dxa"/>
          </w:tcPr>
          <w:p w14:paraId="4B2AE3E7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4775EA7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25" w:type="dxa"/>
          </w:tcPr>
          <w:p w14:paraId="11B18186" w14:textId="77777777" w:rsidR="0075386A" w:rsidRPr="006C1576" w:rsidRDefault="0075386A" w:rsidP="005673B8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</w:p>
          <w:p w14:paraId="61C2A96D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03EA99D6" w14:textId="77777777" w:rsidR="0075386A" w:rsidRPr="006C1576" w:rsidRDefault="0075386A" w:rsidP="0075386A">
            <w:pPr>
              <w:pStyle w:val="a3"/>
              <w:spacing w:beforeLines="50" w:before="156"/>
              <w:ind w:firstLineChars="50" w:firstLine="105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f</w:t>
            </w:r>
            <w:r w:rsidRPr="006C1576"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572" w:type="dxa"/>
          </w:tcPr>
          <w:p w14:paraId="5A1C550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0BF790F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14:paraId="33803063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  <w:p w14:paraId="57CD20B4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</w:rPr>
              <w:t>…</w:t>
            </w:r>
          </w:p>
        </w:tc>
      </w:tr>
      <w:tr w:rsidR="0075386A" w:rsidRPr="006C1576" w14:paraId="3ED46908" w14:textId="77777777" w:rsidTr="005673B8">
        <w:tc>
          <w:tcPr>
            <w:tcW w:w="2093" w:type="dxa"/>
            <w:vAlign w:val="center"/>
          </w:tcPr>
          <w:p w14:paraId="225C924E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U</w:t>
            </w:r>
            <w:r w:rsidRPr="006C1576">
              <w:rPr>
                <w:rFonts w:ascii="Times New Roman" w:hAnsi="Times New Roman"/>
                <w:i/>
                <w:vertAlign w:val="subscript"/>
              </w:rPr>
              <w:t>R</w:t>
            </w: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V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709" w:type="dxa"/>
          </w:tcPr>
          <w:p w14:paraId="54658D2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56E4202D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08B33B7D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5EFDD56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30" w:type="dxa"/>
          </w:tcPr>
          <w:p w14:paraId="4AF14DC0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14:paraId="26409D76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2" w:type="dxa"/>
          </w:tcPr>
          <w:p w14:paraId="17E58220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25" w:type="dxa"/>
          </w:tcPr>
          <w:p w14:paraId="5ABDB953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</w:tcPr>
          <w:p w14:paraId="3B7B8BBB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72" w:type="dxa"/>
          </w:tcPr>
          <w:p w14:paraId="0DAC51F7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14:paraId="26D119B8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</w:tr>
      <w:tr w:rsidR="0075386A" w:rsidRPr="006C1576" w14:paraId="528A1E61" w14:textId="77777777" w:rsidTr="005673B8">
        <w:tc>
          <w:tcPr>
            <w:tcW w:w="2093" w:type="dxa"/>
            <w:tcBorders>
              <w:bottom w:val="single" w:sz="4" w:space="0" w:color="auto"/>
            </w:tcBorders>
            <w:vAlign w:val="center"/>
          </w:tcPr>
          <w:p w14:paraId="75CE32CB" w14:textId="77777777" w:rsidR="0075386A" w:rsidRPr="006C1576" w:rsidRDefault="0075386A" w:rsidP="005673B8">
            <w:pPr>
              <w:pStyle w:val="a3"/>
              <w:jc w:val="center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i/>
              </w:rPr>
              <w:t>I</w:t>
            </w:r>
            <w:r w:rsidRPr="006C1576">
              <w:rPr>
                <w:rFonts w:ascii="Times New Roman" w:hAnsi="Times New Roman"/>
              </w:rPr>
              <w:t>=</w:t>
            </w:r>
            <w:r w:rsidRPr="006C1576">
              <w:rPr>
                <w:rFonts w:ascii="Times New Roman" w:hAnsi="Times New Roman"/>
                <w:i/>
              </w:rPr>
              <w:t>U</w:t>
            </w:r>
            <w:r w:rsidRPr="006C1576">
              <w:rPr>
                <w:rFonts w:ascii="Times New Roman" w:hAnsi="Times New Roman"/>
                <w:i/>
                <w:vertAlign w:val="subscript"/>
              </w:rPr>
              <w:t>R</w:t>
            </w:r>
            <w:r w:rsidRPr="006C1576">
              <w:rPr>
                <w:rFonts w:ascii="Times New Roman" w:hAnsi="Times New Roman"/>
                <w:i/>
              </w:rPr>
              <w:t>/R</w:t>
            </w:r>
            <w:r w:rsidRPr="006C1576">
              <w:rPr>
                <w:rFonts w:ascii="Times New Roman" w:hAnsi="Times New Roman"/>
              </w:rPr>
              <w:t>（</w:t>
            </w:r>
            <w:r w:rsidRPr="006C1576">
              <w:rPr>
                <w:rFonts w:ascii="Times New Roman" w:hAnsi="Times New Roman"/>
              </w:rPr>
              <w:t>mA</w:t>
            </w:r>
            <w:r w:rsidRPr="006C1576">
              <w:rPr>
                <w:rFonts w:ascii="Times New Roman" w:hAnsi="Times New Roman"/>
              </w:rPr>
              <w:t>）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027F7C4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6FCE694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5CAACF2C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1FDAA2E1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30" w:type="dxa"/>
            <w:tcBorders>
              <w:bottom w:val="single" w:sz="4" w:space="0" w:color="auto"/>
            </w:tcBorders>
          </w:tcPr>
          <w:p w14:paraId="21A747B0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2975FC63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2" w:type="dxa"/>
            <w:tcBorders>
              <w:bottom w:val="single" w:sz="4" w:space="0" w:color="auto"/>
            </w:tcBorders>
          </w:tcPr>
          <w:p w14:paraId="2E602673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39AFE45E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2BD8B4C7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572" w:type="dxa"/>
            <w:tcBorders>
              <w:bottom w:val="single" w:sz="4" w:space="0" w:color="auto"/>
            </w:tcBorders>
          </w:tcPr>
          <w:p w14:paraId="339C0CD6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04A53FB8" w14:textId="77777777" w:rsidR="0075386A" w:rsidRPr="006C1576" w:rsidRDefault="0075386A" w:rsidP="005673B8">
            <w:pPr>
              <w:pStyle w:val="a3"/>
              <w:rPr>
                <w:rFonts w:ascii="Times New Roman" w:hAnsi="Times New Roman"/>
              </w:rPr>
            </w:pPr>
          </w:p>
        </w:tc>
      </w:tr>
      <w:tr w:rsidR="0075386A" w:rsidRPr="006C1576" w14:paraId="68385C98" w14:textId="77777777" w:rsidTr="005673B8">
        <w:tc>
          <w:tcPr>
            <w:tcW w:w="2093" w:type="dxa"/>
          </w:tcPr>
          <w:p w14:paraId="17BC5358" w14:textId="77777777" w:rsidR="0075386A" w:rsidRPr="006C1576" w:rsidRDefault="0075386A" w:rsidP="005673B8">
            <w:pPr>
              <w:pStyle w:val="a3"/>
              <w:jc w:val="left"/>
              <w:rPr>
                <w:rFonts w:ascii="Times New Roman" w:hAnsi="Times New Roman"/>
              </w:rPr>
            </w:pPr>
            <w:r w:rsidRPr="006C1576">
              <w:rPr>
                <w:rFonts w:ascii="Times New Roman" w:hAnsi="Times New Roman"/>
                <w:position w:val="-30"/>
              </w:rPr>
              <w:object w:dxaOrig="1380" w:dyaOrig="700" w14:anchorId="222765B8">
                <v:shape id="_x0000_i1045" type="#_x0000_t75" style="width:68.4pt;height:34.8pt" o:ole="">
                  <v:imagedata r:id="rId37" o:title=""/>
                </v:shape>
                <o:OLEObject Type="Embed" ProgID="Equation.3" ShapeID="_x0000_i1045" DrawAspect="Content" ObjectID="_1731255863" r:id="rId40"/>
              </w:object>
            </w:r>
          </w:p>
        </w:tc>
        <w:tc>
          <w:tcPr>
            <w:tcW w:w="6384" w:type="dxa"/>
            <w:gridSpan w:val="11"/>
          </w:tcPr>
          <w:p w14:paraId="2ED62439" w14:textId="77777777" w:rsidR="0075386A" w:rsidRPr="006C1576" w:rsidRDefault="0075386A" w:rsidP="005673B8">
            <w:pPr>
              <w:pStyle w:val="a3"/>
              <w:jc w:val="left"/>
              <w:rPr>
                <w:rFonts w:ascii="Times New Roman" w:hAnsi="Times New Roman"/>
              </w:rPr>
            </w:pPr>
          </w:p>
        </w:tc>
      </w:tr>
    </w:tbl>
    <w:p w14:paraId="554534C5" w14:textId="77777777" w:rsidR="0075386A" w:rsidRPr="006C1576" w:rsidRDefault="0075386A" w:rsidP="0075386A">
      <w:pPr>
        <w:jc w:val="center"/>
        <w:rPr>
          <w:rFonts w:ascii="Times New Roman" w:hAnsi="Times New Roman" w:cs="Times New Roman"/>
        </w:rPr>
      </w:pPr>
    </w:p>
    <w:p w14:paraId="5B064594" w14:textId="77777777" w:rsidR="0075386A" w:rsidRPr="006C1576" w:rsidRDefault="0075386A" w:rsidP="0075386A">
      <w:pPr>
        <w:spacing w:line="300" w:lineRule="auto"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eastAsia="黑体" w:hAnsi="Times New Roman" w:cs="Times New Roman"/>
          <w:sz w:val="24"/>
        </w:rPr>
        <w:t>四</w:t>
      </w:r>
      <w:r w:rsidRPr="006C1576">
        <w:rPr>
          <w:rFonts w:ascii="Times New Roman" w:hAnsi="Times New Roman" w:cs="Times New Roman"/>
          <w:b/>
          <w:sz w:val="24"/>
        </w:rPr>
        <w:t>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1AA81AB5" w14:textId="77777777" w:rsidR="0075386A" w:rsidRPr="006C1576" w:rsidRDefault="0075386A" w:rsidP="0075386A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根据测试数据，在同一坐标中绘出不同</w:t>
      </w:r>
      <w:r w:rsidRPr="006C1576">
        <w:rPr>
          <w:rFonts w:ascii="Times New Roman" w:hAnsi="Times New Roman" w:cs="Times New Roman"/>
          <w:i/>
        </w:rPr>
        <w:t>Q</w:t>
      </w:r>
      <w:r w:rsidRPr="006C1576">
        <w:rPr>
          <w:rFonts w:ascii="Times New Roman" w:hAnsi="Times New Roman" w:cs="Times New Roman"/>
        </w:rPr>
        <w:t>值时的两条电流通用谐振曲线</w:t>
      </w:r>
      <w:r w:rsidRPr="006C1576">
        <w:rPr>
          <w:rFonts w:ascii="Times New Roman" w:hAnsi="Times New Roman" w:cs="Times New Roman"/>
          <w:i/>
        </w:rPr>
        <w:t>I</w:t>
      </w:r>
      <w:r w:rsidRPr="006C1576">
        <w:rPr>
          <w:rFonts w:ascii="Times New Roman" w:hAnsi="Times New Roman" w:cs="Times New Roman"/>
        </w:rPr>
        <w:t>/</w:t>
      </w:r>
      <w:r w:rsidRPr="006C1576">
        <w:rPr>
          <w:rFonts w:ascii="Times New Roman" w:hAnsi="Times New Roman" w:cs="Times New Roman"/>
          <w:i/>
        </w:rPr>
        <w:t>I</w:t>
      </w:r>
      <w:r w:rsidRPr="006C1576">
        <w:rPr>
          <w:rFonts w:ascii="Times New Roman" w:hAnsi="Times New Roman" w:cs="Times New Roman"/>
          <w:szCs w:val="21"/>
          <w:vertAlign w:val="subscript"/>
        </w:rPr>
        <w:t>o</w:t>
      </w:r>
      <w:r w:rsidRPr="006C1576">
        <w:rPr>
          <w:rFonts w:ascii="Times New Roman" w:hAnsi="Times New Roman" w:cs="Times New Roman"/>
        </w:rPr>
        <w:t>＝</w:t>
      </w:r>
      <w:r w:rsidRPr="006C1576">
        <w:rPr>
          <w:rFonts w:ascii="Times New Roman" w:hAnsi="Times New Roman" w:cs="Times New Roman"/>
        </w:rPr>
        <w:t>f(</w:t>
      </w:r>
      <w:r w:rsidRPr="006C1576">
        <w:rPr>
          <w:rFonts w:ascii="Times New Roman" w:hAnsi="Times New Roman" w:cs="Times New Roman"/>
          <w:i/>
        </w:rPr>
        <w:t>f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。</w:t>
      </w:r>
    </w:p>
    <w:p w14:paraId="3E15405C" w14:textId="77777777" w:rsidR="0075386A" w:rsidRPr="006C1576" w:rsidRDefault="0075386A" w:rsidP="0075386A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计算出通频带与</w:t>
      </w:r>
      <w:r w:rsidRPr="006C1576">
        <w:rPr>
          <w:rFonts w:ascii="Times New Roman" w:hAnsi="Times New Roman" w:cs="Times New Roman"/>
          <w:i/>
        </w:rPr>
        <w:t>Q</w:t>
      </w:r>
      <w:r w:rsidRPr="006C1576">
        <w:rPr>
          <w:rFonts w:ascii="Times New Roman" w:hAnsi="Times New Roman" w:cs="Times New Roman"/>
        </w:rPr>
        <w:t>值，说明不同的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值对电路通频带与品质因数的影响。</w:t>
      </w:r>
    </w:p>
    <w:p w14:paraId="5052E283" w14:textId="77777777" w:rsidR="0075386A" w:rsidRPr="006C1576" w:rsidRDefault="0075386A" w:rsidP="0075386A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对</w:t>
      </w:r>
      <w:r w:rsidRPr="006C1576">
        <w:rPr>
          <w:rFonts w:ascii="Times New Roman" w:hAnsi="Times New Roman" w:cs="Times New Roman"/>
          <w:i/>
        </w:rPr>
        <w:t>Q</w:t>
      </w:r>
      <w:r w:rsidRPr="006C1576">
        <w:rPr>
          <w:rFonts w:ascii="Times New Roman" w:hAnsi="Times New Roman" w:cs="Times New Roman"/>
        </w:rPr>
        <w:t>值的两种不同的测试方法进行比较，分析误差原因。</w:t>
      </w:r>
    </w:p>
    <w:p w14:paraId="16C8944F" w14:textId="77777777" w:rsidR="0075386A" w:rsidRPr="006C1576" w:rsidRDefault="0075386A" w:rsidP="0075386A">
      <w:pPr>
        <w:numPr>
          <w:ilvl w:val="0"/>
          <w:numId w:val="2"/>
        </w:numPr>
        <w:spacing w:line="340" w:lineRule="exact"/>
        <w:ind w:leftChars="-85" w:hangingChars="85" w:hanging="178"/>
        <w:jc w:val="left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发生串联谐振时，比较电阻电压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szCs w:val="21"/>
          <w:vertAlign w:val="subscript"/>
        </w:rPr>
        <w:t>R</w:t>
      </w:r>
      <w:r w:rsidRPr="006C1576">
        <w:rPr>
          <w:rFonts w:ascii="Times New Roman" w:hAnsi="Times New Roman" w:cs="Times New Roman"/>
        </w:rPr>
        <w:t>与输入电压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szCs w:val="21"/>
          <w:vertAlign w:val="subscript"/>
        </w:rPr>
        <w:t>S</w:t>
      </w:r>
      <w:r w:rsidRPr="006C1576">
        <w:rPr>
          <w:rFonts w:ascii="Times New Roman" w:hAnsi="Times New Roman" w:cs="Times New Roman"/>
        </w:rPr>
        <w:t>是否相等？试分析原因。</w:t>
      </w:r>
    </w:p>
    <w:p w14:paraId="27EE5093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  <w:r w:rsidRPr="006C1576">
        <w:rPr>
          <w:rFonts w:ascii="Times New Roman" w:hAnsi="Times New Roman" w:cs="Times New Roman"/>
        </w:rPr>
        <w:t>通过分析本次实验测试数据，总结、归纳串联</w:t>
      </w:r>
      <w:r w:rsidRPr="006C1576">
        <w:rPr>
          <w:rFonts w:ascii="Times New Roman" w:hAnsi="Times New Roman" w:cs="Times New Roman"/>
        </w:rPr>
        <w:t>/</w:t>
      </w:r>
      <w:r w:rsidRPr="006C1576">
        <w:rPr>
          <w:rFonts w:ascii="Times New Roman" w:hAnsi="Times New Roman" w:cs="Times New Roman"/>
        </w:rPr>
        <w:t>并联谐振电路的特性。</w:t>
      </w:r>
    </w:p>
    <w:p w14:paraId="7C95E1E1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D0763B6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F88F10B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0394081E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6108278F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0E28FC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EB2EF01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187E32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25228805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8C8DF6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0D2FB6CF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7A84D9BE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5A25737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4FF8C94C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64F4D2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7B5014F4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4A40C688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20D2CD8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E7E215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07D24D18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29E44B91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633B5D8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78D3F3D6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763E46CF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4E2F6CF5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0C73D34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27D8105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3CB6D11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E23ED42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6351CCC6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429B2ED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EC2169F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6EABA83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06020AE3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7684B08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17133DF6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83CC7DA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2ECBECF5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604E4905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365432BD" w14:textId="77777777" w:rsidR="0075386A" w:rsidRPr="006C1576" w:rsidRDefault="0075386A" w:rsidP="0075386A">
      <w:pPr>
        <w:rPr>
          <w:rFonts w:ascii="Times New Roman" w:hAnsi="Times New Roman" w:cs="Times New Roman"/>
          <w:sz w:val="24"/>
        </w:rPr>
      </w:pPr>
    </w:p>
    <w:p w14:paraId="572B420B" w14:textId="77777777" w:rsidR="0075386A" w:rsidRPr="006C1576" w:rsidRDefault="0075386A" w:rsidP="000A63D1">
      <w:pPr>
        <w:jc w:val="center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十成绩：</w:t>
      </w:r>
      <w:r w:rsidRPr="006C1576">
        <w:rPr>
          <w:rFonts w:ascii="Times New Roman" w:hAnsi="Times New Roman" w:cs="Times New Roman"/>
          <w:b/>
          <w:sz w:val="24"/>
        </w:rPr>
        <w:t>____________</w:t>
      </w:r>
    </w:p>
    <w:p w14:paraId="3191817B" w14:textId="77777777" w:rsidR="00660155" w:rsidRPr="0075386A" w:rsidRDefault="00660155" w:rsidP="0075386A">
      <w:pPr>
        <w:widowControl/>
        <w:jc w:val="left"/>
        <w:rPr>
          <w:rFonts w:ascii="Times New Roman" w:hAnsi="Times New Roman" w:cs="Times New Roman"/>
          <w:b/>
          <w:sz w:val="24"/>
        </w:rPr>
      </w:pPr>
    </w:p>
    <w:sectPr w:rsidR="00660155" w:rsidRPr="0075386A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3F3D81" w14:textId="77777777" w:rsidR="00515519" w:rsidRDefault="00515519" w:rsidP="0075386A">
      <w:r>
        <w:separator/>
      </w:r>
    </w:p>
  </w:endnote>
  <w:endnote w:type="continuationSeparator" w:id="0">
    <w:p w14:paraId="259E8317" w14:textId="77777777" w:rsidR="00515519" w:rsidRDefault="00515519" w:rsidP="007538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1B9890" w14:textId="77777777" w:rsidR="0075386A" w:rsidRDefault="0075386A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94094379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14:paraId="6ADF4271" w14:textId="77777777" w:rsidR="0075386A" w:rsidRDefault="0075386A" w:rsidP="0075386A">
            <w:pPr>
              <w:pStyle w:val="a9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A63D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A63D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204E177" w14:textId="77777777" w:rsidR="0075386A" w:rsidRDefault="0075386A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C4B598" w14:textId="77777777" w:rsidR="0075386A" w:rsidRDefault="0075386A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304B7A" w14:textId="77777777" w:rsidR="00515519" w:rsidRDefault="00515519" w:rsidP="0075386A">
      <w:r>
        <w:separator/>
      </w:r>
    </w:p>
  </w:footnote>
  <w:footnote w:type="continuationSeparator" w:id="0">
    <w:p w14:paraId="37D4444F" w14:textId="77777777" w:rsidR="00515519" w:rsidRDefault="00515519" w:rsidP="007538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EB97A" w14:textId="77777777" w:rsidR="0075386A" w:rsidRDefault="0075386A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3A8F72" w14:textId="77777777" w:rsidR="0075386A" w:rsidRDefault="0075386A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CB8927" w14:textId="77777777" w:rsidR="0075386A" w:rsidRDefault="0075386A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746D16"/>
    <w:multiLevelType w:val="multilevel"/>
    <w:tmpl w:val="3A623FB2"/>
    <w:lvl w:ilvl="0">
      <w:start w:val="1"/>
      <w:numFmt w:val="decimal"/>
      <w:lvlText w:val="（%1）"/>
      <w:lvlJc w:val="left"/>
      <w:pPr>
        <w:tabs>
          <w:tab w:val="num" w:pos="0"/>
        </w:tabs>
        <w:ind w:left="0" w:firstLine="0"/>
      </w:pPr>
      <w:rPr>
        <w:rFonts w:hint="eastAsia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8F933BA"/>
    <w:multiLevelType w:val="hybridMultilevel"/>
    <w:tmpl w:val="ACC69A68"/>
    <w:lvl w:ilvl="0" w:tplc="91B8B0E4">
      <w:start w:val="1"/>
      <w:numFmt w:val="decimalEnclosedCircle"/>
      <w:lvlText w:val="%1"/>
      <w:lvlJc w:val="left"/>
      <w:pPr>
        <w:ind w:left="53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18" w:hanging="420"/>
      </w:pPr>
    </w:lvl>
    <w:lvl w:ilvl="2" w:tplc="0409001B" w:tentative="1">
      <w:start w:val="1"/>
      <w:numFmt w:val="lowerRoman"/>
      <w:lvlText w:val="%3."/>
      <w:lvlJc w:val="right"/>
      <w:pPr>
        <w:ind w:left="1438" w:hanging="420"/>
      </w:pPr>
    </w:lvl>
    <w:lvl w:ilvl="3" w:tplc="0409000F" w:tentative="1">
      <w:start w:val="1"/>
      <w:numFmt w:val="decimal"/>
      <w:lvlText w:val="%4."/>
      <w:lvlJc w:val="left"/>
      <w:pPr>
        <w:ind w:left="1858" w:hanging="420"/>
      </w:pPr>
    </w:lvl>
    <w:lvl w:ilvl="4" w:tplc="04090019" w:tentative="1">
      <w:start w:val="1"/>
      <w:numFmt w:val="lowerLetter"/>
      <w:lvlText w:val="%5)"/>
      <w:lvlJc w:val="left"/>
      <w:pPr>
        <w:ind w:left="2278" w:hanging="420"/>
      </w:pPr>
    </w:lvl>
    <w:lvl w:ilvl="5" w:tplc="0409001B" w:tentative="1">
      <w:start w:val="1"/>
      <w:numFmt w:val="lowerRoman"/>
      <w:lvlText w:val="%6."/>
      <w:lvlJc w:val="right"/>
      <w:pPr>
        <w:ind w:left="2698" w:hanging="420"/>
      </w:pPr>
    </w:lvl>
    <w:lvl w:ilvl="6" w:tplc="0409000F" w:tentative="1">
      <w:start w:val="1"/>
      <w:numFmt w:val="decimal"/>
      <w:lvlText w:val="%7."/>
      <w:lvlJc w:val="left"/>
      <w:pPr>
        <w:ind w:left="3118" w:hanging="420"/>
      </w:pPr>
    </w:lvl>
    <w:lvl w:ilvl="7" w:tplc="04090019" w:tentative="1">
      <w:start w:val="1"/>
      <w:numFmt w:val="lowerLetter"/>
      <w:lvlText w:val="%8)"/>
      <w:lvlJc w:val="left"/>
      <w:pPr>
        <w:ind w:left="3538" w:hanging="420"/>
      </w:pPr>
    </w:lvl>
    <w:lvl w:ilvl="8" w:tplc="0409001B" w:tentative="1">
      <w:start w:val="1"/>
      <w:numFmt w:val="lowerRoman"/>
      <w:lvlText w:val="%9."/>
      <w:lvlJc w:val="right"/>
      <w:pPr>
        <w:ind w:left="3958" w:hanging="420"/>
      </w:pPr>
    </w:lvl>
  </w:abstractNum>
  <w:num w:numId="1" w16cid:durableId="2137789580">
    <w:abstractNumId w:val="1"/>
  </w:num>
  <w:num w:numId="2" w16cid:durableId="14991490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5386A"/>
    <w:rsid w:val="000A63D1"/>
    <w:rsid w:val="001957C1"/>
    <w:rsid w:val="00515519"/>
    <w:rsid w:val="00660155"/>
    <w:rsid w:val="0075386A"/>
    <w:rsid w:val="00A60A0F"/>
    <w:rsid w:val="00A84093"/>
    <w:rsid w:val="00EC3B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4E188D"/>
  <w15:docId w15:val="{215E6158-9FDF-496B-B726-2911502F9B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5386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75386A"/>
    <w:rPr>
      <w:rFonts w:ascii="宋体" w:eastAsia="宋体" w:hAnsi="Courier New" w:cs="Times New Roman"/>
      <w:szCs w:val="21"/>
    </w:rPr>
  </w:style>
  <w:style w:type="character" w:customStyle="1" w:styleId="a4">
    <w:name w:val="纯文本 字符"/>
    <w:basedOn w:val="a0"/>
    <w:link w:val="a3"/>
    <w:uiPriority w:val="99"/>
    <w:rsid w:val="0075386A"/>
    <w:rPr>
      <w:rFonts w:ascii="宋体" w:eastAsia="宋体" w:hAnsi="Courier New" w:cs="Times New Roman"/>
      <w:szCs w:val="21"/>
    </w:rPr>
  </w:style>
  <w:style w:type="paragraph" w:styleId="a5">
    <w:name w:val="Balloon Text"/>
    <w:basedOn w:val="a"/>
    <w:link w:val="a6"/>
    <w:uiPriority w:val="99"/>
    <w:semiHidden/>
    <w:unhideWhenUsed/>
    <w:rsid w:val="0075386A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75386A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7538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75386A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7538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75386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277</Words>
  <Characters>1579</Characters>
  <Application>Microsoft Office Word</Application>
  <DocSecurity>0</DocSecurity>
  <Lines>13</Lines>
  <Paragraphs>3</Paragraphs>
  <ScaleCrop>false</ScaleCrop>
  <Company/>
  <LinksUpToDate>false</LinksUpToDate>
  <CharactersWithSpaces>1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4</cp:revision>
  <dcterms:created xsi:type="dcterms:W3CDTF">2018-09-21T06:46:00Z</dcterms:created>
  <dcterms:modified xsi:type="dcterms:W3CDTF">2022-11-29T11:37:00Z</dcterms:modified>
</cp:coreProperties>
</file>